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5A36F3CB" w:rsidR="007D5A1F" w:rsidRPr="007D5A1F" w:rsidRDefault="00EF6DF0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פרק ראשון</w:t>
      </w:r>
      <w:r w:rsidR="004E1AA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- משלוחי פיצה (90 נק')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4.95pt;height:14.1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04572633" r:id="rId8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10pt;height:14.1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04572634" r:id="rId10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1763BFE3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EA7305">
        <w:rPr>
          <w:rFonts w:cstheme="minorHAnsi" w:hint="cs"/>
          <w:sz w:val="28"/>
          <w:szCs w:val="28"/>
          <w:rtl/>
        </w:rPr>
        <w:t>0</w:t>
      </w:r>
      <w:r>
        <w:rPr>
          <w:rFonts w:cstheme="minorHAnsi" w:hint="cs"/>
          <w:sz w:val="28"/>
          <w:szCs w:val="28"/>
          <w:rtl/>
        </w:rPr>
        <w:t xml:space="preserve"> כאשר </w:t>
      </w:r>
      <w:r w:rsidR="00EA7305">
        <w:rPr>
          <w:rFonts w:cstheme="minorHAnsi" w:hint="cs"/>
          <w:sz w:val="28"/>
          <w:szCs w:val="28"/>
          <w:rtl/>
        </w:rPr>
        <w:t>במצה ההתחלתי אין מספיק דלק לעבור לאף מיקום אחר במפה ולכן בפרט לא קיימים עוד מצבים כי שני האופרטורי</w:t>
      </w:r>
      <w:r w:rsidR="00EA7305">
        <w:rPr>
          <w:rFonts w:cstheme="minorHAnsi" w:hint="eastAsia"/>
          <w:sz w:val="28"/>
          <w:szCs w:val="28"/>
          <w:rtl/>
        </w:rPr>
        <w:t>ם</w:t>
      </w:r>
      <w:r w:rsidR="00EA7305">
        <w:rPr>
          <w:rFonts w:cstheme="minorHAnsi" w:hint="cs"/>
          <w:sz w:val="28"/>
          <w:szCs w:val="28"/>
          <w:rtl/>
        </w:rPr>
        <w:t xml:space="preserve"> מחזירים קבוצות ריקות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4.95pt;height:14.1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04572635" r:id="rId12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4.15pt;height:19.1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04572636" r:id="rId14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1.2pt;height:18.3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04572637" r:id="rId16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4.15pt;height:19.1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604572638" r:id="rId17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8pt;height:14.1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4572639" r:id="rId19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15pt;height:18.3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04572640" r:id="rId21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55pt;height:18.3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04572641" r:id="rId23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.05pt;height:82.4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04572642" r:id="rId25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10pt;height:14.1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04572643" r:id="rId27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10pt;height:14.1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04572644" r:id="rId29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10pt;height:14.1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04572645" r:id="rId30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9.15pt;height:10.8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04572646" r:id="rId33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15pt;height:14.1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04572647" r:id="rId35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9.15pt;height:10.8pt;mso-width-percent:0;mso-height-percent:0;mso-width-percent:0;mso-height-percent:0" o:ole="">
            <v:imagedata r:id="rId32" o:title=""/>
          </v:shape>
          <o:OLEObject Type="Embed" ProgID="Equation.DSMT4" ShapeID="_x0000_i1040" DrawAspect="Content" ObjectID="_1604572648" r:id="rId36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77777777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409FAA1C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84DD162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C6674F1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3.13</w:t>
      </w:r>
    </w:p>
    <w:p w14:paraId="31A1214F" w14:textId="77777777"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14:paraId="0D87B2F0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29E84F7F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03E785A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079BFDE6" w14:textId="77777777"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77777777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1F7C706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99B25D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007A230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0.97</w:t>
      </w:r>
    </w:p>
    <w:p w14:paraId="4FE5F9A8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14:paraId="44A7834A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9647EE1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4F646524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988E30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37A7249" w14:textId="77777777"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E073D3B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08507423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F60DE6" w:rsidRPr="00D31051">
        <w:rPr>
          <w:noProof/>
          <w:position w:val="-166"/>
        </w:rPr>
        <w:object w:dxaOrig="5539" w:dyaOrig="3440" w14:anchorId="06C4EAFC">
          <v:shape id="_x0000_i1041" type="#_x0000_t75" alt="" style="width:276.75pt;height:171.9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04572649" r:id="rId39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15pt;height:14.15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04572650" r:id="rId42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45pt;height:14.15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604572651" r:id="rId4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0.8pt;height:14.1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04572652" r:id="rId46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85pt;height:30.8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04572653" r:id="rId48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5B0EAA8C" w:rsidR="001C012A" w:rsidRPr="001C012A" w:rsidRDefault="004268A4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74A7B2BC" w:rsidR="000943E8" w:rsidRPr="003564D7" w:rsidRDefault="00A457AD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inline distT="0" distB="0" distL="0" distR="0" wp14:anchorId="6080C783" wp14:editId="3B34B8FB">
            <wp:extent cx="5606819" cy="4181151"/>
            <wp:effectExtent l="0" t="0" r="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19118" cy="4190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2483CA16" w:rsidR="00133BCB" w:rsidRDefault="003E584D" w:rsidP="007B40D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2B60B2C3" w14:textId="6726763D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7720E003" w14:textId="05B38DF3" w:rsidR="003E584D" w:rsidRDefault="003E584D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D25E88C" w:rsidR="003E584D" w:rsidRDefault="00677E57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7-</w:t>
      </w:r>
    </w:p>
    <w:p w14:paraId="2D69C585" w14:textId="759C1BC1" w:rsidR="003D4D9F" w:rsidRPr="00E61A70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="00677E57" w:rsidRPr="00E61A70">
        <w:rPr>
          <w:rFonts w:cstheme="minorHAnsi"/>
          <w:sz w:val="28"/>
          <w:szCs w:val="28"/>
          <w:rtl/>
        </w:rPr>
        <w:t xml:space="preserve"> </w:t>
      </w:r>
      <w:r w:rsidR="00677E57" w:rsidRPr="00E61A70">
        <w:rPr>
          <w:rFonts w:cstheme="minorHAnsi" w:hint="cs"/>
          <w:sz w:val="28"/>
          <w:szCs w:val="28"/>
          <w:rtl/>
        </w:rPr>
        <w:t xml:space="preserve">בה נשתמש היא </w:t>
      </w:r>
      <w:r w:rsidRPr="00E61A70">
        <w:rPr>
          <w:rFonts w:cstheme="minorHAnsi" w:hint="cs"/>
          <w:sz w:val="28"/>
          <w:szCs w:val="28"/>
          <w:rtl/>
        </w:rPr>
        <w:t>:</w:t>
      </w:r>
    </w:p>
    <w:p w14:paraId="69B73344" w14:textId="1E227656" w:rsidR="003D4D9F" w:rsidRPr="00E61A70" w:rsidRDefault="00E61A70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E61A70">
        <w:rPr>
          <w:position w:val="-28"/>
          <w:sz w:val="28"/>
          <w:szCs w:val="28"/>
        </w:rPr>
        <w:object w:dxaOrig="7860" w:dyaOrig="680" w14:anchorId="0F34E88A">
          <v:shape id="_x0000_i1046" type="#_x0000_t75" style="width:392.9pt;height:34.15pt" o:ole="">
            <v:imagedata r:id="rId51" o:title=""/>
          </v:shape>
          <o:OLEObject Type="Embed" ProgID="Equation.DSMT4" ShapeID="_x0000_i1046" DrawAspect="Content" ObjectID="_1604572654" r:id="rId52"/>
        </w:object>
      </w:r>
    </w:p>
    <w:p w14:paraId="4F855C11" w14:textId="04A7D910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E61A70">
        <w:rPr>
          <w:rFonts w:cstheme="minorHAnsi"/>
          <w:sz w:val="28"/>
          <w:szCs w:val="28"/>
          <w:rtl/>
        </w:rPr>
        <w:t>הוכחה כי היוריסטיקה קבילה:</w:t>
      </w:r>
      <w:r w:rsidRPr="00E61A70">
        <w:rPr>
          <w:rFonts w:cstheme="minorHAnsi"/>
          <w:sz w:val="28"/>
          <w:szCs w:val="28"/>
          <w:rtl/>
        </w:rPr>
        <w:br/>
        <w:t xml:space="preserve">נסמן ב - </w:t>
      </w:r>
      <w:r w:rsidRPr="00E61A70">
        <w:rPr>
          <w:rFonts w:cstheme="minorHAnsi"/>
          <w:position w:val="-10"/>
          <w:sz w:val="28"/>
          <w:szCs w:val="28"/>
        </w:rPr>
        <w:object w:dxaOrig="560" w:dyaOrig="360" w14:anchorId="25730045">
          <v:shape id="_x0000_i1047" type="#_x0000_t75" style="width:27.9pt;height:17.9pt" o:ole="">
            <v:imagedata r:id="rId53" o:title=""/>
          </v:shape>
          <o:OLEObject Type="Embed" ProgID="Equation.DSMT4" ShapeID="_x0000_i1047" DrawAspect="Content" ObjectID="_1604572655" r:id="rId54"/>
        </w:object>
      </w:r>
      <w:r w:rsidRPr="00E61A70">
        <w:rPr>
          <w:rFonts w:cstheme="minorHAnsi"/>
          <w:sz w:val="28"/>
          <w:szCs w:val="28"/>
        </w:rPr>
        <w:t xml:space="preserve"> </w:t>
      </w:r>
      <w:r w:rsidRPr="00E61A70">
        <w:rPr>
          <w:rFonts w:cstheme="minorHAnsi"/>
          <w:sz w:val="28"/>
          <w:szCs w:val="28"/>
          <w:rtl/>
        </w:rPr>
        <w:t xml:space="preserve">את היוריסטיקה המושלמת. יהי </w:t>
      </w:r>
      <w:r w:rsidRPr="00E61A70">
        <w:rPr>
          <w:rFonts w:cstheme="minorHAnsi"/>
          <w:position w:val="-6"/>
          <w:sz w:val="28"/>
          <w:szCs w:val="28"/>
        </w:rPr>
        <w:object w:dxaOrig="180" w:dyaOrig="220" w14:anchorId="58BD6241">
          <v:shape id="_x0000_i1048" type="#_x0000_t75" style="width:9.15pt;height:10.8pt" o:ole="">
            <v:imagedata r:id="rId55" o:title=""/>
          </v:shape>
          <o:OLEObject Type="Embed" ProgID="Equation.DSMT4" ShapeID="_x0000_i1048" DrawAspect="Content" ObjectID="_1604572656" r:id="rId56"/>
        </w:object>
      </w:r>
      <w:r w:rsidRPr="00E61A70">
        <w:rPr>
          <w:rFonts w:cstheme="minorHAnsi"/>
          <w:sz w:val="28"/>
          <w:szCs w:val="28"/>
          <w:rtl/>
        </w:rPr>
        <w:t xml:space="preserve"> מצב כלשהו, צריך להוכיח כי</w:t>
      </w:r>
      <w:r w:rsidRPr="00E61A70">
        <w:rPr>
          <w:rFonts w:cstheme="minorHAnsi"/>
          <w:position w:val="-10"/>
          <w:sz w:val="28"/>
          <w:szCs w:val="28"/>
        </w:rPr>
        <w:object w:dxaOrig="1939" w:dyaOrig="360" w14:anchorId="1BF396FB">
          <v:shape id="_x0000_i1049" type="#_x0000_t75" style="width:96.95pt;height:17.9pt" o:ole="">
            <v:imagedata r:id="rId57" o:title=""/>
          </v:shape>
          <o:OLEObject Type="Embed" ProgID="Equation.DSMT4" ShapeID="_x0000_i1049" DrawAspect="Content" ObjectID="_1604572657" r:id="rId58"/>
        </w:object>
      </w:r>
      <w:r w:rsidRPr="00E61A70">
        <w:rPr>
          <w:rFonts w:cstheme="minorHAnsi"/>
          <w:sz w:val="28"/>
          <w:szCs w:val="28"/>
          <w:rtl/>
        </w:rPr>
        <w:t xml:space="preserve">בנוסף כאש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3EB2BCC8">
          <v:shape id="_x0000_i1050" type="#_x0000_t75" style="width:10.8pt;height:14.15pt" o:ole="">
            <v:imagedata r:id="rId59" o:title=""/>
          </v:shape>
          <o:OLEObject Type="Embed" ProgID="Equation.DSMT4" ShapeID="_x0000_i1050" DrawAspect="Content" ObjectID="_1604572658" r:id="rId60"/>
        </w:object>
      </w:r>
      <w:r w:rsidRPr="00E61A70">
        <w:rPr>
          <w:rFonts w:cstheme="minorHAnsi"/>
          <w:sz w:val="28"/>
          <w:szCs w:val="28"/>
          <w:rtl/>
        </w:rPr>
        <w:t xml:space="preserve">מצב מטרה מתקיים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00E73344">
          <v:shape id="_x0000_i1051" type="#_x0000_t75" style="width:41.2pt;height:15.8pt" o:ole="">
            <v:imagedata r:id="rId61" o:title=""/>
          </v:shape>
          <o:OLEObject Type="Embed" ProgID="Equation.DSMT4" ShapeID="_x0000_i1051" DrawAspect="Content" ObjectID="_1604572659" r:id="rId62"/>
        </w:object>
      </w:r>
      <w:r w:rsidRPr="00E61A70">
        <w:rPr>
          <w:rFonts w:cstheme="minorHAnsi"/>
          <w:sz w:val="28"/>
          <w:szCs w:val="28"/>
        </w:rPr>
        <w:t>.</w:t>
      </w:r>
    </w:p>
    <w:p w14:paraId="3387E5F7" w14:textId="576A3987" w:rsidR="00E61A70" w:rsidRDefault="00E61A70" w:rsidP="00E61A70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עבו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532A15FB">
          <v:shape id="_x0000_i1052" type="#_x0000_t75" style="width:10.8pt;height:14.15pt" o:ole="">
            <v:imagedata r:id="rId63" o:title=""/>
          </v:shape>
          <o:OLEObject Type="Embed" ProgID="Equation.DSMT4" ShapeID="_x0000_i1052" DrawAspect="Content" ObjectID="_1604572660" r:id="rId64"/>
        </w:object>
      </w:r>
      <w:r w:rsidRPr="00E61A70">
        <w:rPr>
          <w:rFonts w:cstheme="minorHAnsi"/>
          <w:sz w:val="28"/>
          <w:szCs w:val="28"/>
          <w:rtl/>
        </w:rPr>
        <w:t>מצב מטרה</w:t>
      </w:r>
      <w:r>
        <w:rPr>
          <w:rFonts w:cstheme="minorHAnsi" w:hint="cs"/>
          <w:sz w:val="28"/>
          <w:szCs w:val="28"/>
          <w:rtl/>
        </w:rPr>
        <w:t xml:space="preserve"> בפרט העלות בבעיה המופשטת יותר ממנו למצב מטרה היא אפס ולכן מתקיים: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711B9CD0">
          <v:shape id="_x0000_i1053" type="#_x0000_t75" style="width:41.2pt;height:15.8pt" o:ole="">
            <v:imagedata r:id="rId61" o:title=""/>
          </v:shape>
          <o:OLEObject Type="Embed" ProgID="Equation.DSMT4" ShapeID="_x0000_i1053" DrawAspect="Content" ObjectID="_1604572661" r:id="rId65"/>
        </w:object>
      </w:r>
      <w:r>
        <w:rPr>
          <w:rFonts w:cstheme="minorHAnsi" w:hint="cs"/>
          <w:sz w:val="28"/>
          <w:szCs w:val="28"/>
          <w:rtl/>
        </w:rPr>
        <w:t>.</w:t>
      </w:r>
    </w:p>
    <w:p w14:paraId="60523CA3" w14:textId="3069DEDA" w:rsidR="00E61A70" w:rsidRDefault="001B6B78" w:rsidP="00786B33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נשים לב כי בשתי הגרסאות לבעיה המחיר בין שני מצבים הוא המרחק בין הצמתים (מיקום גאוגרפי) של המצבים, כאשר בבעיה המופשטת המחיר נקבע על ידי </w:t>
      </w:r>
      <w:r w:rsidRPr="00786B33">
        <w:rPr>
          <w:rFonts w:cstheme="minorHAnsi" w:hint="cs"/>
          <w:b/>
          <w:bCs/>
          <w:sz w:val="28"/>
          <w:szCs w:val="28"/>
          <w:rtl/>
        </w:rPr>
        <w:t>המרחק האווירי</w:t>
      </w:r>
      <w:r w:rsidR="00786B33">
        <w:rPr>
          <w:rFonts w:cstheme="minorHAnsi" w:hint="cs"/>
          <w:sz w:val="28"/>
          <w:szCs w:val="28"/>
          <w:rtl/>
        </w:rPr>
        <w:t>,</w:t>
      </w:r>
      <w:r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t>כלומר יוריסטיק</w:t>
      </w:r>
      <w:r w:rsidR="00786B33">
        <w:rPr>
          <w:rFonts w:cstheme="minorHAnsi" w:hint="eastAsia"/>
          <w:sz w:val="28"/>
          <w:szCs w:val="28"/>
          <w:rtl/>
        </w:rPr>
        <w:t>ה</w:t>
      </w:r>
      <w:r w:rsidR="00786B33">
        <w:rPr>
          <w:rFonts w:cstheme="minorHAnsi" w:hint="cs"/>
          <w:sz w:val="28"/>
          <w:szCs w:val="28"/>
          <w:rtl/>
        </w:rPr>
        <w:t xml:space="preserve"> זו מחזירה לנו את מחיר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המסלול האופטימל</w:t>
      </w:r>
      <w:r w:rsidR="00786B33" w:rsidRPr="00786B33">
        <w:rPr>
          <w:rFonts w:cstheme="minorHAnsi" w:hint="eastAsia"/>
          <w:b/>
          <w:bCs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ין מצב למצב מטרה כאשר המחיר נקבע על ידי מרחק אווירי בין כל שני מצבים במסלול נקבל על ידי המרחק האווירי בין הצמתים שלהם.</w:t>
      </w:r>
      <w:r w:rsidR="00786B33">
        <w:rPr>
          <w:rFonts w:cstheme="minorHAnsi"/>
          <w:sz w:val="28"/>
          <w:szCs w:val="28"/>
          <w:rtl/>
        </w:rPr>
        <w:br/>
      </w:r>
      <w:r w:rsidR="00786B33">
        <w:rPr>
          <w:rFonts w:cstheme="minorHAnsi" w:hint="cs"/>
          <w:sz w:val="28"/>
          <w:szCs w:val="28"/>
          <w:rtl/>
        </w:rPr>
        <w:t xml:space="preserve">בפרט בבעיית ה-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 xml:space="preserve"> נצטרך לעבור בלפחות אותם מצבים במסלול (על מנת לסיים את ההזמנות וכולל עצירות בתחנות דלק, אולי גם </w:t>
      </w:r>
      <w:r w:rsidR="00786B33">
        <w:rPr>
          <w:rFonts w:cstheme="minorHAnsi" w:hint="cs"/>
          <w:sz w:val="28"/>
          <w:szCs w:val="28"/>
          <w:rtl/>
        </w:rPr>
        <w:lastRenderedPageBreak/>
        <w:t>נוספות עצירות בתחנת דלק כי כעת המרחק בין שני צמתים גדל)</w:t>
      </w:r>
      <w:r w:rsidR="00F01080">
        <w:rPr>
          <w:rFonts w:cstheme="minorHAnsi" w:hint="cs"/>
          <w:sz w:val="28"/>
          <w:szCs w:val="28"/>
          <w:rtl/>
        </w:rPr>
        <w:t>, ובפרט</w:t>
      </w:r>
      <w:r w:rsidR="00786B33">
        <w:rPr>
          <w:rFonts w:cstheme="minorHAnsi" w:hint="cs"/>
          <w:sz w:val="28"/>
          <w:szCs w:val="28"/>
          <w:rtl/>
        </w:rPr>
        <w:t xml:space="preserve"> המחיר בין שני צמתים בבעיה מופשטת קטן שווה מהמחיר בין שני צמתים על המפה הרי שבפרט מחיר המסלול שהבעיה המופשטת מחזירה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קטן שווה</w:t>
      </w:r>
      <w:r w:rsidR="00786B33">
        <w:rPr>
          <w:rFonts w:cstheme="minorHAnsi" w:hint="cs"/>
          <w:sz w:val="28"/>
          <w:szCs w:val="28"/>
          <w:rtl/>
        </w:rPr>
        <w:t xml:space="preserve"> מהמחיר של המסלול האופטימל</w:t>
      </w:r>
      <w:r w:rsidR="00786B33">
        <w:rPr>
          <w:rFonts w:cstheme="minorHAnsi" w:hint="eastAsia"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בעיי</w:t>
      </w:r>
      <w:r w:rsidR="00786B33">
        <w:rPr>
          <w:rFonts w:cstheme="minorHAnsi" w:hint="eastAsia"/>
          <w:sz w:val="28"/>
          <w:szCs w:val="28"/>
          <w:rtl/>
        </w:rPr>
        <w:t>ת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>.</w:t>
      </w:r>
    </w:p>
    <w:p w14:paraId="5D8094C8" w14:textId="73452CC1" w:rsidR="00F01080" w:rsidRPr="00786B33" w:rsidRDefault="00F01080" w:rsidP="00F01080">
      <w:pPr>
        <w:pStyle w:val="a8"/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ולכן </w:t>
      </w: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Pr="00E61A70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קבילה.</w:t>
      </w:r>
    </w:p>
    <w:p w14:paraId="41B291E4" w14:textId="7A93BD47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</w:rPr>
      </w:pPr>
    </w:p>
    <w:p w14:paraId="10D14AC0" w14:textId="77777777" w:rsidR="00E61A70" w:rsidRP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p w14:paraId="12212BBE" w14:textId="7D18293E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8-</w:t>
      </w:r>
    </w:p>
    <w:p w14:paraId="145F6088" w14:textId="7A2A2B55" w:rsidR="003D4D9F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Relaxed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eliveries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565D0BF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0A90862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5784D4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Prob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33A84D3" w14:textId="16B8F7A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 w:rsidR="00D359C0" w:rsidRPr="00D359C0">
        <w:rPr>
          <w:rFonts w:ascii="Courier New" w:hAnsi="Courier New" w:cs="Courier New"/>
          <w:color w:val="FF0000"/>
          <w:sz w:val="20"/>
          <w:szCs w:val="20"/>
        </w:rPr>
        <w:t>4.66</w:t>
      </w:r>
    </w:p>
    <w:p w14:paraId="06C5F84A" w14:textId="3782078E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</w:t>
      </w:r>
    </w:p>
    <w:p w14:paraId="1B3DDDCE" w14:textId="49ACD721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2F72D7F1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</w:p>
    <w:p w14:paraId="63D3038D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5B97781" w14:textId="3D121D70" w:rsidR="003A1567" w:rsidRDefault="00D70055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001532" w14:textId="3D304A6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</w:p>
    <w:p w14:paraId="0ECA4CAD" w14:textId="41956BDF" w:rsidR="003A1567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M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Air</w:t>
      </w:r>
      <w:r>
        <w:rPr>
          <w:rFonts w:cstheme="minorHAnsi"/>
          <w:sz w:val="28"/>
          <w:szCs w:val="28"/>
        </w:rPr>
        <w:t xml:space="preserve"> </w:t>
      </w:r>
      <w:proofErr w:type="spellStart"/>
      <w:r w:rsidRPr="003A1567">
        <w:rPr>
          <w:rFonts w:cstheme="minorHAnsi"/>
          <w:sz w:val="28"/>
          <w:szCs w:val="28"/>
        </w:rPr>
        <w:t>Dist</w:t>
      </w:r>
      <w:proofErr w:type="spellEnd"/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01EC3522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30C970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AEBBF40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114BB1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.06</w:t>
      </w:r>
    </w:p>
    <w:p w14:paraId="1359333A" w14:textId="3F29DAC2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3A1567">
        <w:rPr>
          <w:rFonts w:ascii="Courier New" w:hAnsi="Courier New" w:cs="Courier New"/>
          <w:color w:val="FF0000"/>
          <w:sz w:val="20"/>
          <w:szCs w:val="20"/>
          <w:highlight w:val="white"/>
        </w:rPr>
        <w:t>120</w:t>
      </w:r>
    </w:p>
    <w:p w14:paraId="600EE6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6ABBF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5EAF557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1D2F5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89C9041" w14:textId="77777777" w:rsidR="00C4363A" w:rsidRDefault="00C4363A" w:rsidP="005A4459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</w:p>
    <w:p w14:paraId="7BE58CE8" w14:textId="2BFE4732" w:rsidR="008D25E6" w:rsidRDefault="00473B46" w:rsidP="00C4363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2B2ACC">
        <w:rPr>
          <w:rFonts w:cstheme="minorHAnsi" w:hint="cs"/>
          <w:sz w:val="28"/>
          <w:szCs w:val="28"/>
          <w:rtl/>
        </w:rPr>
        <w:t xml:space="preserve">כפי שניתן לראות </w:t>
      </w:r>
      <w:r w:rsidR="002B2ACC" w:rsidRPr="002B2ACC">
        <w:rPr>
          <w:rFonts w:cstheme="minorHAnsi" w:hint="cs"/>
          <w:sz w:val="28"/>
          <w:szCs w:val="28"/>
          <w:rtl/>
        </w:rPr>
        <w:t>היוריסטיקה</w:t>
      </w:r>
      <w:r w:rsidRPr="002B2ACC">
        <w:rPr>
          <w:rFonts w:cstheme="minorHAnsi" w:hint="cs"/>
          <w:sz w:val="28"/>
          <w:szCs w:val="28"/>
          <w:rtl/>
        </w:rPr>
        <w:t xml:space="preserve"> הניבה ביצועים טובים יותר, 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גם מספר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פיתוח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המצבים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ירד וגם זמן הריצה השתפר.</w:t>
      </w:r>
      <w:r w:rsidRPr="002B2ACC">
        <w:rPr>
          <w:rFonts w:cstheme="minorHAnsi" w:hint="cs"/>
          <w:sz w:val="28"/>
          <w:szCs w:val="28"/>
          <w:rtl/>
        </w:rPr>
        <w:t xml:space="preserve"> </w:t>
      </w:r>
      <w:r w:rsidR="002B2ACC">
        <w:rPr>
          <w:rFonts w:cstheme="minorHAnsi" w:hint="cs"/>
          <w:sz w:val="28"/>
          <w:szCs w:val="28"/>
          <w:rtl/>
        </w:rPr>
        <w:t>תוצאה זו אפשרית מכיוון שיוריסטיקה זו יותר מיודעת ולכן מניבה תוצאות טובות יותר, ניתן להסביר זאת על ידי שהיוריסטיק</w:t>
      </w:r>
      <w:r w:rsidR="002B2ACC">
        <w:rPr>
          <w:rFonts w:cstheme="minorHAnsi" w:hint="eastAsia"/>
          <w:sz w:val="28"/>
          <w:szCs w:val="28"/>
          <w:rtl/>
        </w:rPr>
        <w:t>ה</w:t>
      </w:r>
      <w:r w:rsidR="002B2ACC">
        <w:rPr>
          <w:rFonts w:cstheme="minorHAnsi" w:hint="cs"/>
          <w:sz w:val="28"/>
          <w:szCs w:val="28"/>
          <w:rtl/>
        </w:rPr>
        <w:t xml:space="preserve"> המשתמשת בבעיה המופשטת מחשבת מחיר מסלול אופטימל</w:t>
      </w:r>
      <w:r w:rsidR="002B2ACC">
        <w:rPr>
          <w:rFonts w:cstheme="minorHAnsi" w:hint="eastAsia"/>
          <w:sz w:val="28"/>
          <w:szCs w:val="28"/>
          <w:rtl/>
        </w:rPr>
        <w:t>י</w:t>
      </w:r>
      <w:r w:rsidR="002B2ACC">
        <w:rPr>
          <w:rFonts w:cstheme="minorHAnsi" w:hint="cs"/>
          <w:sz w:val="28"/>
          <w:szCs w:val="28"/>
          <w:rtl/>
        </w:rPr>
        <w:t xml:space="preserve"> בין מצבים </w:t>
      </w:r>
      <w:r w:rsidR="00E55799">
        <w:rPr>
          <w:rFonts w:cstheme="minorHAnsi" w:hint="cs"/>
          <w:sz w:val="28"/>
          <w:szCs w:val="28"/>
          <w:rtl/>
        </w:rPr>
        <w:t>ומתחשבת בעוד פרמטרים אשר היוריסטיק</w:t>
      </w:r>
      <w:r w:rsidR="00E55799">
        <w:rPr>
          <w:rFonts w:cstheme="minorHAnsi" w:hint="eastAsia"/>
          <w:sz w:val="28"/>
          <w:szCs w:val="28"/>
          <w:rtl/>
        </w:rPr>
        <w:t>ה</w:t>
      </w:r>
      <w:r w:rsidR="00E55799">
        <w:rPr>
          <w:rFonts w:cstheme="minorHAnsi" w:hint="cs"/>
          <w:sz w:val="28"/>
          <w:szCs w:val="28"/>
          <w:rtl/>
        </w:rPr>
        <w:t xml:space="preserve"> הקודמת לא התחשבה בהם כמו: ההזמנות שבוצעו, מצב הדלק של המצב.</w:t>
      </w:r>
    </w:p>
    <w:p w14:paraId="5428814D" w14:textId="77777777" w:rsidR="008D25E6" w:rsidRDefault="008D25E6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30F55C9C" w14:textId="33402523" w:rsidR="008D25E6" w:rsidRDefault="008D25E6" w:rsidP="008D25E6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פרק שני </w:t>
      </w:r>
      <w:r w:rsidR="00AD747B"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–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 תאורטית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0 נק')</w:t>
      </w:r>
    </w:p>
    <w:p w14:paraId="06FBA153" w14:textId="0D5BFC99" w:rsidR="00EE0214" w:rsidRPr="00EE0214" w:rsidRDefault="00EE0214" w:rsidP="00EE0214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תה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FF5E1A9">
          <v:shape id="_x0000_i1054" type="#_x0000_t75" style="width:10pt;height:14.15pt" o:ole="">
            <v:imagedata r:id="rId66" o:title=""/>
          </v:shape>
          <o:OLEObject Type="Embed" ProgID="Equation.DSMT4" ShapeID="_x0000_i1054" DrawAspect="Content" ObjectID="_1604572662" r:id="rId67"/>
        </w:object>
      </w:r>
      <w:r w:rsidRPr="00EE0214">
        <w:rPr>
          <w:rFonts w:cstheme="minorHAnsi"/>
          <w:b/>
          <w:sz w:val="28"/>
          <w:szCs w:val="28"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המתוארת בשאלה קבילה צריך להוכיח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1BF02EA2">
          <v:shape id="_x0000_i1055" type="#_x0000_t75" style="width:12.9pt;height:17.9pt" o:ole="">
            <v:imagedata r:id="rId68" o:title=""/>
          </v:shape>
          <o:OLEObject Type="Embed" ProgID="Equation.DSMT4" ShapeID="_x0000_i1055" DrawAspect="Content" ObjectID="_1604572663" r:id="rId69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גם קבילה, הוכחה:</w:t>
      </w:r>
      <w:r w:rsidRPr="00EE0214">
        <w:rPr>
          <w:rFonts w:cstheme="minorHAnsi"/>
          <w:b/>
          <w:sz w:val="28"/>
          <w:szCs w:val="28"/>
          <w:rtl/>
        </w:rPr>
        <w:br/>
        <w:t xml:space="preserve">יהי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מצב כלשהו, נפריד למקרים:</w:t>
      </w:r>
    </w:p>
    <w:p w14:paraId="1253C137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א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C16CA93">
          <v:shape id="_x0000_i1056" type="#_x0000_t75" style="width:10pt;height:14.15pt" o:ole="">
            <v:imagedata r:id="rId66" o:title=""/>
          </v:shape>
          <o:OLEObject Type="Embed" ProgID="Equation.DSMT4" ShapeID="_x0000_i1056" DrawAspect="Content" ObjectID="_1604572664" r:id="rId70"/>
        </w:object>
      </w:r>
      <w:r w:rsidRPr="00EE0214">
        <w:rPr>
          <w:rFonts w:cstheme="minorHAnsi"/>
          <w:b/>
          <w:sz w:val="28"/>
          <w:szCs w:val="28"/>
          <w:rtl/>
        </w:rPr>
        <w:t xml:space="preserve">מוגדרת עבור ולכן מקבילות של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BD4161A">
          <v:shape id="_x0000_i1057" type="#_x0000_t75" style="width:10pt;height:14.15pt" o:ole="">
            <v:imagedata r:id="rId66" o:title=""/>
          </v:shape>
          <o:OLEObject Type="Embed" ProgID="Equation.DSMT4" ShapeID="_x0000_i1057" DrawAspect="Content" ObjectID="_1604572665" r:id="rId71"/>
        </w:object>
      </w:r>
      <w:r w:rsidRPr="00EE0214">
        <w:rPr>
          <w:rFonts w:cstheme="minorHAnsi"/>
          <w:b/>
          <w:sz w:val="28"/>
          <w:szCs w:val="28"/>
          <w:rtl/>
        </w:rPr>
        <w:t xml:space="preserve">והגדרת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4E29C0BA">
          <v:shape id="_x0000_i1058" type="#_x0000_t75" style="width:12.9pt;height:17.9pt" o:ole="">
            <v:imagedata r:id="rId68" o:title=""/>
          </v:shape>
          <o:OLEObject Type="Embed" ProgID="Equation.DSMT4" ShapeID="_x0000_i1058" DrawAspect="Content" ObjectID="_1604572666" r:id="rId72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בפרט </w:t>
      </w:r>
      <w:r w:rsidRPr="00EE0214">
        <w:rPr>
          <w:rFonts w:cstheme="minorHAnsi"/>
          <w:position w:val="-12"/>
          <w:sz w:val="28"/>
          <w:szCs w:val="28"/>
        </w:rPr>
        <w:object w:dxaOrig="2720" w:dyaOrig="380" w14:anchorId="3E526E9F">
          <v:shape id="_x0000_i1059" type="#_x0000_t75" style="width:136.1pt;height:19.15pt" o:ole="">
            <v:imagedata r:id="rId73" o:title=""/>
          </v:shape>
          <o:OLEObject Type="Embed" ProgID="Equation.DSMT4" ShapeID="_x0000_i1059" DrawAspect="Content" ObjectID="_1604572667" r:id="rId74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</w:p>
    <w:p w14:paraId="1D7549F5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ב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0778BED7">
          <v:shape id="_x0000_i1060" type="#_x0000_t75" style="width:10pt;height:14.15pt" o:ole="">
            <v:imagedata r:id="rId66" o:title=""/>
          </v:shape>
          <o:OLEObject Type="Embed" ProgID="Equation.DSMT4" ShapeID="_x0000_i1060" DrawAspect="Content" ObjectID="_1604572668" r:id="rId75"/>
        </w:object>
      </w:r>
      <w:r w:rsidRPr="00EE0214">
        <w:rPr>
          <w:rFonts w:cstheme="minorHAnsi"/>
          <w:b/>
          <w:sz w:val="28"/>
          <w:szCs w:val="28"/>
          <w:rtl/>
        </w:rPr>
        <w:t xml:space="preserve">לא מוגדרת עבורו ולכן </w:t>
      </w:r>
      <w:r w:rsidRPr="00EE0214">
        <w:rPr>
          <w:rFonts w:cstheme="minorHAnsi"/>
          <w:position w:val="-12"/>
          <w:sz w:val="28"/>
          <w:szCs w:val="28"/>
        </w:rPr>
        <w:object w:dxaOrig="900" w:dyaOrig="360" w14:anchorId="14E59AF7">
          <v:shape id="_x0000_i1061" type="#_x0000_t75" style="width:44.95pt;height:17.9pt" o:ole="">
            <v:imagedata r:id="rId76" o:title=""/>
          </v:shape>
          <o:OLEObject Type="Embed" ProgID="Equation.DSMT4" ShapeID="_x0000_i1061" DrawAspect="Content" ObjectID="_1604572669" r:id="rId77"/>
        </w:object>
      </w:r>
      <w:r w:rsidRPr="00EE0214">
        <w:rPr>
          <w:rFonts w:cstheme="minorHAnsi"/>
          <w:sz w:val="28"/>
          <w:szCs w:val="28"/>
          <w:rtl/>
        </w:rPr>
        <w:t xml:space="preserve"> ומכיוון שמתקיים </w:t>
      </w:r>
      <w:r w:rsidRPr="00EE0214">
        <w:rPr>
          <w:rFonts w:cstheme="minorHAnsi"/>
          <w:position w:val="-10"/>
          <w:sz w:val="28"/>
          <w:szCs w:val="28"/>
        </w:rPr>
        <w:object w:dxaOrig="900" w:dyaOrig="360" w14:anchorId="28FFF00A">
          <v:shape id="_x0000_i1062" type="#_x0000_t75" style="width:44.95pt;height:17.9pt" o:ole="">
            <v:imagedata r:id="rId78" o:title=""/>
          </v:shape>
          <o:OLEObject Type="Embed" ProgID="Equation.DSMT4" ShapeID="_x0000_i1062" DrawAspect="Content" ObjectID="_1604572670" r:id="rId79"/>
        </w:object>
      </w:r>
      <w:r w:rsidRPr="00EE0214">
        <w:rPr>
          <w:rFonts w:cstheme="minorHAnsi"/>
          <w:sz w:val="28"/>
          <w:szCs w:val="28"/>
          <w:rtl/>
        </w:rPr>
        <w:t xml:space="preserve"> נקבל </w:t>
      </w:r>
      <w:r w:rsidRPr="00EE0214">
        <w:rPr>
          <w:rFonts w:cstheme="minorHAnsi"/>
          <w:position w:val="-12"/>
          <w:sz w:val="28"/>
          <w:szCs w:val="28"/>
        </w:rPr>
        <w:object w:dxaOrig="1260" w:dyaOrig="380" w14:anchorId="153858B5">
          <v:shape id="_x0000_i1063" type="#_x0000_t75" style="width:62.85pt;height:19.15pt" o:ole="">
            <v:imagedata r:id="rId80" o:title=""/>
          </v:shape>
          <o:OLEObject Type="Embed" ProgID="Equation.DSMT4" ShapeID="_x0000_i1063" DrawAspect="Content" ObjectID="_1604572671" r:id="rId81"/>
        </w:object>
      </w:r>
      <w:r w:rsidRPr="00EE0214">
        <w:rPr>
          <w:rFonts w:cstheme="minorHAnsi"/>
          <w:sz w:val="28"/>
          <w:szCs w:val="28"/>
          <w:rtl/>
        </w:rPr>
        <w:t>.</w:t>
      </w:r>
    </w:p>
    <w:p w14:paraId="5403327C" w14:textId="77777777" w:rsidR="00AF27FF" w:rsidRDefault="00EE0214" w:rsidP="00AF27FF">
      <w:pPr>
        <w:ind w:left="1080"/>
        <w:rPr>
          <w:rFonts w:cstheme="minorHAnsi"/>
          <w:b/>
          <w:sz w:val="28"/>
          <w:szCs w:val="28"/>
        </w:rPr>
      </w:pPr>
      <w:r w:rsidRPr="00EE0214">
        <w:rPr>
          <w:rFonts w:cstheme="minorHAnsi"/>
          <w:b/>
          <w:sz w:val="28"/>
          <w:szCs w:val="28"/>
          <w:rtl/>
        </w:rPr>
        <w:t xml:space="preserve">כלומר </w:t>
      </w:r>
      <w:r w:rsidRPr="00EE0214">
        <w:rPr>
          <w:rFonts w:cstheme="minorHAnsi"/>
          <w:position w:val="-12"/>
          <w:sz w:val="28"/>
          <w:szCs w:val="28"/>
        </w:rPr>
        <w:object w:dxaOrig="1620" w:dyaOrig="380" w14:anchorId="420EA6DC">
          <v:shape id="_x0000_i1064" type="#_x0000_t75" style="width:81.15pt;height:19.15pt" o:ole="">
            <v:imagedata r:id="rId82" o:title=""/>
          </v:shape>
          <o:OLEObject Type="Embed" ProgID="Equation.DSMT4" ShapeID="_x0000_i1064" DrawAspect="Content" ObjectID="_1604572672" r:id="rId83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לכל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כלשהו בבעיה.</w:t>
      </w:r>
    </w:p>
    <w:p w14:paraId="646E96DD" w14:textId="26D54DB9" w:rsidR="000E3FB1" w:rsidRPr="000E3FB1" w:rsidRDefault="00AF27FF" w:rsidP="000E3FB1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יוריסטיקה קבילה ו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6E216C5">
          <v:shape id="_x0000_i1065" type="#_x0000_t75" style="width:12.9pt;height:17.9pt" o:ole="">
            <v:imagedata r:id="rId84" o:title=""/>
          </v:shape>
          <o:OLEObject Type="Embed" ProgID="Equation.DSMT4" ShapeID="_x0000_i1065" DrawAspect="Content" ObjectID="_1604572673" r:id="rId85"/>
        </w:object>
      </w:r>
      <w:r w:rsidRPr="000E3FB1">
        <w:rPr>
          <w:rFonts w:cstheme="minorHAnsi"/>
          <w:sz w:val="28"/>
          <w:szCs w:val="28"/>
          <w:rtl/>
        </w:rPr>
        <w:t>:</w:t>
      </w:r>
      <w:r w:rsidR="000E3FB1" w:rsidRPr="000E3FB1">
        <w:rPr>
          <w:rFonts w:cstheme="minorHAnsi"/>
          <w:b/>
          <w:sz w:val="28"/>
          <w:szCs w:val="28"/>
          <w:rtl/>
        </w:rPr>
        <w:t xml:space="preserve"> נסמנה ב </w:t>
      </w:r>
      <w:r w:rsidR="000E3FB1" w:rsidRPr="000E3FB1">
        <w:rPr>
          <w:rFonts w:cstheme="minorHAnsi"/>
          <w:position w:val="-12"/>
          <w:sz w:val="28"/>
          <w:szCs w:val="28"/>
        </w:rPr>
        <w:object w:dxaOrig="240" w:dyaOrig="360" w14:anchorId="30F9B6D5">
          <v:shape id="_x0000_i1066" type="#_x0000_t75" style="width:12.05pt;height:17.9pt" o:ole="">
            <v:imagedata r:id="rId86" o:title=""/>
          </v:shape>
          <o:OLEObject Type="Embed" ProgID="Equation.DSMT4" ShapeID="_x0000_i1066" DrawAspect="Content" ObjectID="_1604572674" r:id="rId87"/>
        </w:object>
      </w:r>
      <w:r w:rsidR="000E3FB1" w:rsidRPr="000E3FB1">
        <w:rPr>
          <w:rFonts w:cstheme="minorHAnsi"/>
          <w:sz w:val="28"/>
          <w:szCs w:val="28"/>
          <w:rtl/>
        </w:rPr>
        <w:t>.</w:t>
      </w:r>
    </w:p>
    <w:p w14:paraId="60136DA0" w14:textId="24FC9326" w:rsidR="000E3FB1" w:rsidRDefault="000E3FB1" w:rsidP="000E3FB1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ב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1E507637">
          <v:shape id="_x0000_i1067" type="#_x0000_t75" style="width:10pt;height:14.15pt" o:ole="">
            <v:imagedata r:id="rId88" o:title=""/>
          </v:shape>
          <o:OLEObject Type="Embed" ProgID="Equation.DSMT4" ShapeID="_x0000_i1067" DrawAspect="Content" ObjectID="_1604572675" r:id="rId89"/>
        </w:object>
      </w:r>
      <w:r w:rsidRPr="000E3FB1">
        <w:rPr>
          <w:rFonts w:cstheme="minorHAnsi"/>
          <w:sz w:val="28"/>
          <w:szCs w:val="28"/>
          <w:rtl/>
        </w:rPr>
        <w:t xml:space="preserve"> מוגדרת נגדיר: </w:t>
      </w:r>
      <w:r w:rsidRPr="000E3FB1">
        <w:rPr>
          <w:rFonts w:cstheme="minorHAnsi"/>
          <w:position w:val="-12"/>
          <w:sz w:val="28"/>
          <w:szCs w:val="28"/>
        </w:rPr>
        <w:object w:dxaOrig="1160" w:dyaOrig="360" w14:anchorId="4D15EC4E">
          <v:shape id="_x0000_i1068" type="#_x0000_t75" style="width:57.85pt;height:17.9pt" o:ole="">
            <v:imagedata r:id="rId90" o:title=""/>
          </v:shape>
          <o:OLEObject Type="Embed" ProgID="Equation.DSMT4" ShapeID="_x0000_i1068" DrawAspect="Content" ObjectID="_1604572676" r:id="rId91"/>
        </w:object>
      </w:r>
      <w:r w:rsidRPr="000E3FB1">
        <w:rPr>
          <w:rFonts w:cstheme="minorHAnsi"/>
          <w:sz w:val="28"/>
          <w:szCs w:val="28"/>
          <w:rtl/>
        </w:rPr>
        <w:t>.</w:t>
      </w:r>
    </w:p>
    <w:p w14:paraId="522EE0E2" w14:textId="77777777" w:rsidR="000E3FB1" w:rsidRPr="000E3FB1" w:rsidRDefault="000E3FB1" w:rsidP="00877956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עלי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69E2E474">
          <v:shape id="_x0000_i1069" type="#_x0000_t75" style="width:10pt;height:14.15pt" o:ole="">
            <v:imagedata r:id="rId88" o:title=""/>
          </v:shape>
          <o:OLEObject Type="Embed" ProgID="Equation.DSMT4" ShapeID="_x0000_i1069" DrawAspect="Content" ObjectID="_1604572677" r:id="rId92"/>
        </w:object>
      </w:r>
      <w:r w:rsidRPr="000E3FB1">
        <w:rPr>
          <w:rFonts w:cstheme="minorHAnsi"/>
          <w:sz w:val="28"/>
          <w:szCs w:val="28"/>
          <w:rtl/>
        </w:rPr>
        <w:t xml:space="preserve"> לא מוגדרת </w:t>
      </w:r>
      <w:r w:rsidRPr="000E3FB1">
        <w:rPr>
          <w:rFonts w:cstheme="minorHAnsi"/>
          <w:position w:val="-16"/>
          <w:sz w:val="28"/>
          <w:szCs w:val="28"/>
        </w:rPr>
        <w:object w:dxaOrig="780" w:dyaOrig="440" w14:anchorId="0052DBFC">
          <v:shape id="_x0000_i1070" type="#_x0000_t75" style="width:39.1pt;height:22.05pt" o:ole="">
            <v:imagedata r:id="rId93" o:title=""/>
          </v:shape>
          <o:OLEObject Type="Embed" ProgID="Equation.DSMT4" ShapeID="_x0000_i1070" DrawAspect="Content" ObjectID="_1604572678" r:id="rId94"/>
        </w:object>
      </w:r>
      <w:r w:rsidRPr="000E3FB1">
        <w:rPr>
          <w:rFonts w:cstheme="minorHAnsi"/>
          <w:sz w:val="28"/>
          <w:szCs w:val="28"/>
          <w:rtl/>
        </w:rPr>
        <w:t xml:space="preserve"> נבצע את האלגוריתם הבא לחישוב </w:t>
      </w:r>
      <w:r w:rsidRPr="000E3FB1">
        <w:rPr>
          <w:rFonts w:cstheme="minorHAnsi"/>
          <w:position w:val="-12"/>
          <w:sz w:val="28"/>
          <w:szCs w:val="28"/>
        </w:rPr>
        <w:object w:dxaOrig="520" w:dyaOrig="360" w14:anchorId="2D8DB4A4">
          <v:shape id="_x0000_i1071" type="#_x0000_t75" style="width:25.8pt;height:17.9pt" o:ole="">
            <v:imagedata r:id="rId95" o:title=""/>
          </v:shape>
          <o:OLEObject Type="Embed" ProgID="Equation.DSMT4" ShapeID="_x0000_i1071" DrawAspect="Content" ObjectID="_1604572679" r:id="rId96"/>
        </w:object>
      </w:r>
      <w:r w:rsidRPr="000E3FB1">
        <w:rPr>
          <w:rFonts w:cstheme="minorHAnsi"/>
          <w:sz w:val="28"/>
          <w:szCs w:val="28"/>
          <w:rtl/>
        </w:rPr>
        <w:t>:</w:t>
      </w:r>
    </w:p>
    <w:p w14:paraId="6866AD45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def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color w:val="FF00FF"/>
          <w:sz w:val="20"/>
          <w:szCs w:val="20"/>
          <w:highlight w:val="white"/>
        </w:rPr>
        <w:t>h1_</w:t>
      </w:r>
      <w:proofErr w:type="gramStart"/>
      <w:r w:rsidRPr="00390024">
        <w:rPr>
          <w:rFonts w:ascii="Courier New" w:hAnsi="Courier New" w:cs="Courier New"/>
          <w:color w:val="FF00FF"/>
          <w:sz w:val="20"/>
          <w:szCs w:val="20"/>
          <w:highlight w:val="white"/>
        </w:rPr>
        <w:t>value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gramEnd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State s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461228C7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is_goal</w:t>
      </w:r>
      <w:proofErr w:type="spellEnd"/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1B325AC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10B906FD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254DC0AC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for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succ</w:t>
      </w:r>
      <w:proofErr w:type="spellEnd"/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32E55922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ApplicableH</w:t>
      </w:r>
      <w:proofErr w:type="spellEnd"/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23992E3E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h_v_succ</w:t>
      </w:r>
      <w:proofErr w:type="spellEnd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68FBF8A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 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=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or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h_v_succ</w:t>
      </w:r>
      <w:proofErr w:type="spellEnd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lt;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</w:p>
    <w:p w14:paraId="13B3E1C2" w14:textId="77777777" w:rsidR="00390024" w:rsidRPr="00390024" w:rsidRDefault="00390024" w:rsidP="0039002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390024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>h_v_succ</w:t>
      </w:r>
      <w:proofErr w:type="spellEnd"/>
    </w:p>
    <w:p w14:paraId="27574E94" w14:textId="54E1B100" w:rsidR="00EE0214" w:rsidRDefault="00390024" w:rsidP="00FC2270">
      <w:pPr>
        <w:bidi w:val="0"/>
        <w:rPr>
          <w:rFonts w:cstheme="minorHAnsi"/>
          <w:b/>
          <w:sz w:val="28"/>
          <w:szCs w:val="28"/>
        </w:rPr>
      </w:pP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390024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390024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 w:rsidR="00EE0214" w:rsidRPr="00390024">
        <w:rPr>
          <w:rFonts w:cstheme="minorHAnsi"/>
          <w:b/>
          <w:sz w:val="28"/>
          <w:szCs w:val="28"/>
          <w:rtl/>
        </w:rPr>
        <w:br/>
      </w:r>
    </w:p>
    <w:p w14:paraId="71501F91" w14:textId="3A635CAE" w:rsidR="00FC2270" w:rsidRDefault="00FC2270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נשיב לי כי האלגוריתם עומד בתנאי הסיבוכיות כי אנו מבצעים לולאות בעלת סיבוכיות של </w:t>
      </w:r>
      <w:r w:rsidRPr="00FC2270">
        <w:rPr>
          <w:rFonts w:cstheme="minorHAnsi"/>
          <w:position w:val="-10"/>
          <w:sz w:val="28"/>
          <w:szCs w:val="28"/>
        </w:rPr>
        <w:object w:dxaOrig="540" w:dyaOrig="320" w14:anchorId="1023E208">
          <v:shape id="_x0000_i1072" type="#_x0000_t75" style="width:27.05pt;height:15.8pt" o:ole="">
            <v:imagedata r:id="rId97" o:title=""/>
          </v:shape>
          <o:OLEObject Type="Embed" ProgID="Equation.DSMT4" ShapeID="_x0000_i1072" DrawAspect="Content" ObjectID="_1604572680" r:id="rId98"/>
        </w:object>
      </w:r>
      <w:r>
        <w:rPr>
          <w:rFonts w:cstheme="minorHAnsi" w:hint="cs"/>
          <w:b/>
          <w:sz w:val="28"/>
          <w:szCs w:val="28"/>
          <w:rtl/>
        </w:rPr>
        <w:t>.</w:t>
      </w:r>
    </w:p>
    <w:p w14:paraId="4AD00178" w14:textId="40F1762B" w:rsidR="00EE0214" w:rsidRDefault="00FC2270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בנוסף הפונקציה שהגדרנו 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5E60F49D">
          <v:shape id="_x0000_i1097" type="#_x0000_t75" style="width:12.9pt;height:17.9pt" o:ole="">
            <v:imagedata r:id="rId84" o:title=""/>
          </v:shape>
          <o:OLEObject Type="Embed" ProgID="Equation.DSMT4" ShapeID="_x0000_i1097" DrawAspect="Content" ObjectID="_1604572681" r:id="rId99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(לפי ההגדרה בשאלה) ובנוסף גם קבילה זאת מכיוון שעבור מצבים ש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44585236">
          <v:shape id="_x0000_i1098" type="#_x0000_t75" style="width:10pt;height:14.15pt" o:ole="">
            <v:imagedata r:id="rId100" o:title=""/>
          </v:shape>
          <o:OLEObject Type="Embed" ProgID="Equation.DSMT4" ShapeID="_x0000_i1098" DrawAspect="Content" ObjectID="_1604572682" r:id="rId101"/>
        </w:object>
      </w:r>
      <w:r>
        <w:rPr>
          <w:rFonts w:cstheme="minorHAnsi" w:hint="cs"/>
          <w:b/>
          <w:sz w:val="28"/>
          <w:szCs w:val="28"/>
          <w:rtl/>
        </w:rPr>
        <w:t>מוגדרת עליהם היא שווה לערך של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181EFBE">
          <v:shape id="_x0000_i1099" type="#_x0000_t75" style="width:12.9pt;height:17.9pt" o:ole="">
            <v:imagedata r:id="rId84" o:title=""/>
          </v:shape>
          <o:OLEObject Type="Embed" ProgID="Equation.DSMT4" ShapeID="_x0000_i1099" DrawAspect="Content" ObjectID="_1604572683" r:id="rId102"/>
        </w:object>
      </w:r>
      <w:r>
        <w:rPr>
          <w:rFonts w:cstheme="minorHAnsi" w:hint="cs"/>
          <w:sz w:val="28"/>
          <w:szCs w:val="28"/>
          <w:rtl/>
        </w:rPr>
        <w:t>ולכן מיודעת וקבילה עבור מצבים אלו.</w:t>
      </w:r>
      <w:r>
        <w:rPr>
          <w:rFonts w:cstheme="minorHAnsi" w:hint="cs"/>
          <w:b/>
          <w:sz w:val="28"/>
          <w:szCs w:val="28"/>
          <w:rtl/>
        </w:rPr>
        <w:t xml:space="preserve"> </w:t>
      </w:r>
      <w:r>
        <w:rPr>
          <w:rFonts w:cstheme="minorHAnsi"/>
          <w:b/>
          <w:sz w:val="28"/>
          <w:szCs w:val="28"/>
          <w:rtl/>
        </w:rPr>
        <w:br/>
      </w:r>
      <w:r>
        <w:rPr>
          <w:rFonts w:cstheme="minorHAnsi" w:hint="cs"/>
          <w:b/>
          <w:sz w:val="28"/>
          <w:szCs w:val="28"/>
          <w:rtl/>
        </w:rPr>
        <w:t xml:space="preserve">עבור מצבים ש 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5867EB17">
          <v:shape id="_x0000_i1100" type="#_x0000_t75" style="width:10pt;height:14.15pt" o:ole="">
            <v:imagedata r:id="rId100" o:title=""/>
          </v:shape>
          <o:OLEObject Type="Embed" ProgID="Equation.DSMT4" ShapeID="_x0000_i1100" DrawAspect="Content" ObjectID="_1604572684" r:id="rId103"/>
        </w:object>
      </w:r>
      <w:r>
        <w:rPr>
          <w:rFonts w:cstheme="minorHAnsi" w:hint="cs"/>
          <w:b/>
          <w:sz w:val="28"/>
          <w:szCs w:val="28"/>
          <w:rtl/>
        </w:rPr>
        <w:t xml:space="preserve">לא מוגדרת עליהם הערך שהיא מחזירה גדול שווה מ-0 ולכן גדול שווה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3C0CC522">
          <v:shape id="_x0000_i1101" type="#_x0000_t75" style="width:12.9pt;height:17.9pt" o:ole="">
            <v:imagedata r:id="rId84" o:title=""/>
          </v:shape>
          <o:OLEObject Type="Embed" ProgID="Equation.DSMT4" ShapeID="_x0000_i1101" DrawAspect="Content" ObjectID="_1604572685" r:id="rId10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בנוסף הערך היוריסטי של מצב כזה בהכרח קטן שווה לערך של היוריסטי</w:t>
      </w:r>
      <w:r w:rsidR="00900572">
        <w:rPr>
          <w:rFonts w:cstheme="minorHAnsi" w:hint="cs"/>
          <w:sz w:val="28"/>
          <w:szCs w:val="28"/>
          <w:rtl/>
        </w:rPr>
        <w:t>קה</w:t>
      </w:r>
      <w:r>
        <w:rPr>
          <w:rFonts w:cstheme="minorHAnsi" w:hint="cs"/>
          <w:sz w:val="28"/>
          <w:szCs w:val="28"/>
          <w:rtl/>
        </w:rPr>
        <w:t xml:space="preserve"> המושלמת, מכיוון שאם ערכו הוא 0 אז הטענה מתקיימת, אחרת, גדול ממש מ-0</w:t>
      </w:r>
      <w:r>
        <w:rPr>
          <w:rFonts w:cstheme="minorHAnsi" w:hint="cs"/>
          <w:b/>
          <w:sz w:val="28"/>
          <w:szCs w:val="28"/>
          <w:rtl/>
        </w:rPr>
        <w:t xml:space="preserve"> לכן שווה לערך </w:t>
      </w:r>
      <w:r>
        <w:rPr>
          <w:rFonts w:cstheme="minorHAnsi" w:hint="cs"/>
          <w:sz w:val="28"/>
          <w:szCs w:val="28"/>
          <w:rtl/>
        </w:rPr>
        <w:t xml:space="preserve">היוריסטי </w:t>
      </w:r>
      <w:r>
        <w:rPr>
          <w:rFonts w:cstheme="minorHAnsi" w:hint="cs"/>
          <w:b/>
          <w:sz w:val="28"/>
          <w:szCs w:val="28"/>
          <w:rtl/>
        </w:rPr>
        <w:t xml:space="preserve">של המצב </w:t>
      </w:r>
      <w:r w:rsidR="00900572">
        <w:rPr>
          <w:rFonts w:cstheme="minorHAnsi" w:hint="cs"/>
          <w:b/>
          <w:sz w:val="28"/>
          <w:szCs w:val="28"/>
          <w:rtl/>
        </w:rPr>
        <w:t>העוקב</w:t>
      </w:r>
      <w:r>
        <w:rPr>
          <w:rFonts w:cstheme="minorHAnsi" w:hint="cs"/>
          <w:b/>
          <w:sz w:val="28"/>
          <w:szCs w:val="28"/>
          <w:rtl/>
        </w:rPr>
        <w:t xml:space="preserve"> בעל הערך </w:t>
      </w:r>
      <w:r>
        <w:rPr>
          <w:rFonts w:cstheme="minorHAnsi" w:hint="cs"/>
          <w:sz w:val="28"/>
          <w:szCs w:val="28"/>
          <w:rtl/>
        </w:rPr>
        <w:t>היו</w:t>
      </w:r>
      <w:r w:rsidR="00900572">
        <w:rPr>
          <w:rFonts w:cstheme="minorHAnsi" w:hint="cs"/>
          <w:sz w:val="28"/>
          <w:szCs w:val="28"/>
          <w:rtl/>
        </w:rPr>
        <w:t>ריסטי (</w:t>
      </w:r>
      <w:r>
        <w:rPr>
          <w:rFonts w:cstheme="minorHAnsi" w:hint="cs"/>
          <w:b/>
          <w:sz w:val="28"/>
          <w:szCs w:val="28"/>
          <w:rtl/>
        </w:rPr>
        <w:t xml:space="preserve">על סמך הפונקציה </w:t>
      </w:r>
      <w:r w:rsidRPr="00FC2270">
        <w:rPr>
          <w:rFonts w:cstheme="minorHAnsi"/>
          <w:position w:val="-6"/>
          <w:sz w:val="28"/>
          <w:szCs w:val="28"/>
        </w:rPr>
        <w:object w:dxaOrig="200" w:dyaOrig="279" w14:anchorId="4AB4C0A6">
          <v:shape id="_x0000_i1102" type="#_x0000_t75" style="width:10pt;height:14.15pt" o:ole="">
            <v:imagedata r:id="rId100" o:title=""/>
          </v:shape>
          <o:OLEObject Type="Embed" ProgID="Equation.DSMT4" ShapeID="_x0000_i1102" DrawAspect="Content" ObjectID="_1604572686" r:id="rId105"/>
        </w:object>
      </w:r>
      <w:r w:rsidR="00900572">
        <w:rPr>
          <w:rFonts w:cstheme="minorHAnsi" w:hint="cs"/>
          <w:sz w:val="28"/>
          <w:szCs w:val="28"/>
          <w:rtl/>
        </w:rPr>
        <w:t>)</w:t>
      </w:r>
      <w:r>
        <w:rPr>
          <w:rFonts w:cstheme="minorHAnsi" w:hint="cs"/>
          <w:b/>
          <w:sz w:val="28"/>
          <w:szCs w:val="28"/>
          <w:rtl/>
        </w:rPr>
        <w:t xml:space="preserve"> המינימל</w:t>
      </w:r>
      <w:r>
        <w:rPr>
          <w:rFonts w:cstheme="minorHAnsi" w:hint="eastAsia"/>
          <w:b/>
          <w:sz w:val="28"/>
          <w:szCs w:val="28"/>
          <w:rtl/>
        </w:rPr>
        <w:t>י</w:t>
      </w:r>
      <w:r>
        <w:rPr>
          <w:rFonts w:cstheme="minorHAnsi" w:hint="cs"/>
          <w:b/>
          <w:sz w:val="28"/>
          <w:szCs w:val="28"/>
          <w:rtl/>
        </w:rPr>
        <w:t xml:space="preserve"> מכיוון שגרף המצבים הינו עץ המצב נוכחי בפרט רחוק יותר ממצב המטרה מאשר המצבים היורשים שלו.</w:t>
      </w:r>
    </w:p>
    <w:p w14:paraId="0A4F17EE" w14:textId="77777777" w:rsidR="00900572" w:rsidRDefault="00900572" w:rsidP="00900572">
      <w:pPr>
        <w:pStyle w:val="a8"/>
        <w:ind w:left="1352"/>
        <w:rPr>
          <w:rFonts w:cstheme="minorHAnsi"/>
          <w:b/>
          <w:sz w:val="28"/>
          <w:szCs w:val="28"/>
        </w:rPr>
      </w:pPr>
    </w:p>
    <w:p w14:paraId="7B3CCBC3" w14:textId="045D65DF" w:rsidR="005A4459" w:rsidRDefault="00900572" w:rsidP="00ED5449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900572">
        <w:rPr>
          <w:rFonts w:cstheme="minorHAnsi"/>
          <w:b/>
          <w:sz w:val="28"/>
          <w:szCs w:val="28"/>
          <w:rtl/>
        </w:rPr>
        <w:lastRenderedPageBreak/>
        <w:t xml:space="preserve">היוריסטיקה הנדרשת לסעיף </w:t>
      </w:r>
      <w:r w:rsidR="008736B0" w:rsidRPr="00900572">
        <w:rPr>
          <w:rFonts w:cstheme="minorHAnsi" w:hint="cs"/>
          <w:b/>
          <w:sz w:val="28"/>
          <w:szCs w:val="28"/>
          <w:rtl/>
        </w:rPr>
        <w:t>זה,</w:t>
      </w:r>
      <w:r w:rsidR="008736B0">
        <w:rPr>
          <w:rFonts w:cstheme="minorHAnsi" w:hint="cs"/>
          <w:b/>
          <w:sz w:val="28"/>
          <w:szCs w:val="28"/>
          <w:rtl/>
        </w:rPr>
        <w:t xml:space="preserve"> זה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ליוריסטיק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מסעיף קודם</w:t>
      </w:r>
      <w:r w:rsidRPr="00900572">
        <w:rPr>
          <w:rFonts w:cstheme="minorHAnsi"/>
          <w:b/>
          <w:sz w:val="28"/>
          <w:szCs w:val="28"/>
          <w:rtl/>
        </w:rPr>
        <w:t xml:space="preserve"> </w:t>
      </w:r>
      <w:r w:rsidR="008736B0">
        <w:rPr>
          <w:rFonts w:cstheme="minorHAnsi" w:hint="cs"/>
          <w:b/>
          <w:sz w:val="28"/>
          <w:szCs w:val="28"/>
          <w:rtl/>
        </w:rPr>
        <w:t xml:space="preserve">פרט לשינוי עבור מצבים </w:t>
      </w:r>
      <w:r w:rsidR="008736B0">
        <w:rPr>
          <w:rFonts w:cstheme="minorHAnsi" w:hint="cs"/>
          <w:b/>
          <w:sz w:val="28"/>
          <w:szCs w:val="28"/>
          <w:rtl/>
        </w:rPr>
        <w:t xml:space="preserve">ש </w:t>
      </w:r>
      <w:r w:rsidR="008736B0" w:rsidRPr="00FC2270">
        <w:rPr>
          <w:rFonts w:cstheme="minorHAnsi"/>
          <w:position w:val="-6"/>
          <w:sz w:val="28"/>
          <w:szCs w:val="28"/>
        </w:rPr>
        <w:object w:dxaOrig="200" w:dyaOrig="279" w14:anchorId="6ED1DECE">
          <v:shape id="_x0000_i1111" type="#_x0000_t75" style="width:10pt;height:14.15pt" o:ole="">
            <v:imagedata r:id="rId100" o:title=""/>
          </v:shape>
          <o:OLEObject Type="Embed" ProgID="Equation.DSMT4" ShapeID="_x0000_i1111" DrawAspect="Content" ObjectID="_1604572687" r:id="rId106"/>
        </w:object>
      </w:r>
      <w:r w:rsidR="008736B0">
        <w:rPr>
          <w:rFonts w:cstheme="minorHAnsi" w:hint="cs"/>
          <w:b/>
          <w:sz w:val="28"/>
          <w:szCs w:val="28"/>
          <w:rtl/>
        </w:rPr>
        <w:t>לא מוגדרת עליהם</w:t>
      </w:r>
      <w:r w:rsidR="008736B0">
        <w:rPr>
          <w:rFonts w:cstheme="minorHAnsi"/>
          <w:b/>
          <w:sz w:val="28"/>
          <w:szCs w:val="28"/>
        </w:rPr>
        <w:t>:</w:t>
      </w:r>
    </w:p>
    <w:p w14:paraId="71F9EE42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def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color w:val="FF00FF"/>
          <w:sz w:val="20"/>
          <w:szCs w:val="20"/>
          <w:highlight w:val="white"/>
        </w:rPr>
        <w:t>h1_</w:t>
      </w:r>
      <w:proofErr w:type="gramStart"/>
      <w:r w:rsidRPr="008736B0">
        <w:rPr>
          <w:rFonts w:ascii="Courier New" w:hAnsi="Courier New" w:cs="Courier New"/>
          <w:color w:val="FF00FF"/>
          <w:sz w:val="20"/>
          <w:szCs w:val="20"/>
          <w:highlight w:val="white"/>
        </w:rPr>
        <w:t>value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gramEnd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State s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1C365D7A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is_goal</w:t>
      </w:r>
      <w:proofErr w:type="spellEnd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s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CACE2C4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3F84640D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</w:p>
    <w:p w14:paraId="54FF2176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for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n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8736B0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succ</w:t>
      </w:r>
      <w:proofErr w:type="spellEnd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 w:rsidRPr="008736B0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s</w:t>
      </w:r>
      <w:proofErr w:type="gramStart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.</w:t>
      </w:r>
      <w:r w:rsidRPr="008736B0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difference</w:t>
      </w:r>
      <w:proofErr w:type="gramEnd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8736B0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problem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.</w:t>
      </w:r>
      <w:r w:rsidRPr="008736B0">
        <w:rPr>
          <w:rFonts w:ascii="Courier New" w:hAnsi="Courier New" w:cs="Courier New"/>
          <w:b/>
          <w:bCs/>
          <w:color w:val="000000"/>
          <w:sz w:val="20"/>
          <w:szCs w:val="20"/>
          <w:highlight w:val="white"/>
        </w:rPr>
        <w:t>close</w:t>
      </w:r>
      <w:proofErr w:type="spellEnd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5AB3846E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ApplicableH</w:t>
      </w:r>
      <w:proofErr w:type="spellEnd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:</w:t>
      </w:r>
    </w:p>
    <w:p w14:paraId="33EC64A0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h_v_succ</w:t>
      </w:r>
      <w:proofErr w:type="spellEnd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+=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curr_succ</w:t>
      </w:r>
      <w:proofErr w:type="spellEnd"/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EDD20D9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if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 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=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color w:val="FF0000"/>
          <w:sz w:val="20"/>
          <w:szCs w:val="20"/>
          <w:highlight w:val="white"/>
        </w:rPr>
        <w:t>0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or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h_v_succ</w:t>
      </w:r>
      <w:proofErr w:type="spellEnd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&lt;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</w:p>
    <w:p w14:paraId="5441ECB0" w14:textId="77777777" w:rsidR="008736B0" w:rsidRPr="008736B0" w:rsidRDefault="008736B0" w:rsidP="008736B0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  <w:t xml:space="preserve">h1_v </w:t>
      </w:r>
      <w:r w:rsidRPr="008736B0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>h_v_succ</w:t>
      </w:r>
      <w:proofErr w:type="spellEnd"/>
    </w:p>
    <w:p w14:paraId="5F177241" w14:textId="2EEC2BAA" w:rsidR="008736B0" w:rsidRDefault="008736B0" w:rsidP="008736B0">
      <w:pPr>
        <w:bidi w:val="0"/>
        <w:ind w:left="360"/>
        <w:rPr>
          <w:rFonts w:cstheme="minorHAnsi"/>
          <w:b/>
          <w:sz w:val="28"/>
          <w:szCs w:val="28"/>
          <w:rtl/>
        </w:rPr>
      </w:pP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ab/>
      </w:r>
      <w:r w:rsidRPr="008736B0">
        <w:rPr>
          <w:rFonts w:ascii="Courier New" w:hAnsi="Courier New" w:cs="Courier New"/>
          <w:b/>
          <w:bCs/>
          <w:color w:val="0000FF"/>
          <w:sz w:val="20"/>
          <w:szCs w:val="20"/>
          <w:highlight w:val="white"/>
        </w:rPr>
        <w:t>return</w:t>
      </w:r>
      <w:r w:rsidRPr="008736B0"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h1_v</w:t>
      </w:r>
    </w:p>
    <w:p w14:paraId="4434E968" w14:textId="072287FE" w:rsidR="008736B0" w:rsidRDefault="008736B0" w:rsidP="008736B0">
      <w:pPr>
        <w:ind w:left="720"/>
        <w:rPr>
          <w:rFonts w:cstheme="minorHAnsi"/>
          <w:b/>
          <w:sz w:val="28"/>
          <w:szCs w:val="28"/>
          <w:rtl/>
        </w:rPr>
      </w:pPr>
      <w:r w:rsidRPr="008736B0">
        <w:rPr>
          <w:rFonts w:cstheme="minorHAnsi"/>
          <w:sz w:val="28"/>
          <w:szCs w:val="28"/>
          <w:rtl/>
        </w:rPr>
        <w:t xml:space="preserve">מכיוון שאנו לא יודעים דבר על טופולוגית מרחב המצבים שלנו נרצה שהערך היוריסטי של מצב </w:t>
      </w:r>
      <w:r w:rsidRPr="008736B0">
        <w:rPr>
          <w:rFonts w:cstheme="minorHAnsi"/>
          <w:sz w:val="28"/>
          <w:szCs w:val="28"/>
          <w:rtl/>
        </w:rPr>
        <w:t xml:space="preserve">ש </w:t>
      </w:r>
      <w:r w:rsidRPr="008736B0">
        <w:rPr>
          <w:rFonts w:cstheme="minorHAnsi"/>
          <w:position w:val="-6"/>
          <w:sz w:val="28"/>
          <w:szCs w:val="28"/>
        </w:rPr>
        <w:object w:dxaOrig="200" w:dyaOrig="279" w14:anchorId="15617D68">
          <v:shape id="_x0000_i1114" type="#_x0000_t75" style="width:10pt;height:14.15pt" o:ole="">
            <v:imagedata r:id="rId100" o:title=""/>
          </v:shape>
          <o:OLEObject Type="Embed" ProgID="Equation.DSMT4" ShapeID="_x0000_i1114" DrawAspect="Content" ObjectID="_1604572688" r:id="rId107"/>
        </w:object>
      </w:r>
      <w:r w:rsidRPr="008736B0">
        <w:rPr>
          <w:rFonts w:cstheme="minorHAnsi"/>
          <w:sz w:val="28"/>
          <w:szCs w:val="28"/>
          <w:rtl/>
        </w:rPr>
        <w:t>לא מוגדרת</w:t>
      </w:r>
      <w:r w:rsidRPr="008736B0">
        <w:rPr>
          <w:rFonts w:cstheme="minorHAnsi"/>
          <w:sz w:val="28"/>
          <w:szCs w:val="28"/>
          <w:rtl/>
        </w:rPr>
        <w:t xml:space="preserve"> עליו יחושב על סמך המצבים העוקבים שלו בעץ החיפוש.</w:t>
      </w:r>
      <w:r>
        <w:rPr>
          <w:rFonts w:cstheme="minorHAnsi" w:hint="cs"/>
          <w:b/>
          <w:sz w:val="28"/>
          <w:szCs w:val="28"/>
          <w:rtl/>
        </w:rPr>
        <w:t xml:space="preserve"> נשים לב כי מאותם נימוקים קודמים </w:t>
      </w:r>
      <w:r w:rsidR="00F863F7">
        <w:rPr>
          <w:rFonts w:cstheme="minorHAnsi" w:hint="cs"/>
          <w:b/>
          <w:sz w:val="28"/>
          <w:szCs w:val="28"/>
          <w:rtl/>
        </w:rPr>
        <w:t>היוריסטיק</w:t>
      </w:r>
      <w:r w:rsidR="00F863F7">
        <w:rPr>
          <w:rFonts w:cstheme="minorHAnsi" w:hint="eastAsia"/>
          <w:b/>
          <w:sz w:val="28"/>
          <w:szCs w:val="28"/>
          <w:rtl/>
        </w:rPr>
        <w:t>ה</w:t>
      </w:r>
      <w:r>
        <w:rPr>
          <w:rFonts w:cstheme="minorHAnsi" w:hint="cs"/>
          <w:b/>
          <w:sz w:val="28"/>
          <w:szCs w:val="28"/>
          <w:rtl/>
        </w:rPr>
        <w:t xml:space="preserve"> קבילה ומיודעת יותר מ -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357B42D0">
          <v:shape id="_x0000_i1119" type="#_x0000_t75" style="width:12.9pt;height:17.9pt" o:ole="">
            <v:imagedata r:id="rId84" o:title=""/>
          </v:shape>
          <o:OLEObject Type="Embed" ProgID="Equation.DSMT4" ShapeID="_x0000_i1119" DrawAspect="Content" ObjectID="_1604572689" r:id="rId108"/>
        </w:object>
      </w:r>
      <w:r>
        <w:rPr>
          <w:rFonts w:cstheme="minorHAnsi" w:hint="cs"/>
          <w:b/>
          <w:sz w:val="28"/>
          <w:szCs w:val="28"/>
          <w:rtl/>
        </w:rPr>
        <w:t>.</w:t>
      </w:r>
    </w:p>
    <w:p w14:paraId="37497571" w14:textId="1419EDDB" w:rsidR="000A5C84" w:rsidRPr="008736B0" w:rsidRDefault="00ED5449" w:rsidP="008736B0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:rtl/>
        </w:rPr>
      </w:pPr>
      <w:r w:rsidRPr="008736B0">
        <w:rPr>
          <w:rFonts w:cstheme="minorHAnsi" w:hint="cs"/>
          <w:b/>
          <w:sz w:val="28"/>
          <w:szCs w:val="28"/>
          <w:rtl/>
        </w:rPr>
        <w:t xml:space="preserve">כן קיים אלגוריתם כזה: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8736B0">
        <w:rPr>
          <w:rFonts w:cstheme="minorHAnsi" w:hint="cs"/>
          <w:b/>
          <w:sz w:val="28"/>
          <w:szCs w:val="28"/>
          <w:rtl/>
        </w:rPr>
        <w:t xml:space="preserve"> אשר משתמש </w:t>
      </w:r>
      <w:r w:rsidR="000A5C84" w:rsidRPr="008736B0">
        <w:rPr>
          <w:rFonts w:cstheme="minorHAnsi" w:hint="cs"/>
          <w:b/>
          <w:sz w:val="28"/>
          <w:szCs w:val="28"/>
          <w:rtl/>
        </w:rPr>
        <w:t>ביוריסטיק</w:t>
      </w:r>
      <w:r w:rsidR="000A5C84" w:rsidRPr="008736B0">
        <w:rPr>
          <w:rFonts w:cstheme="minorHAnsi" w:hint="eastAsia"/>
          <w:b/>
          <w:sz w:val="28"/>
          <w:szCs w:val="28"/>
          <w:rtl/>
        </w:rPr>
        <w:t>ה</w:t>
      </w:r>
      <w:r w:rsidRPr="008736B0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8736B0">
        <w:rPr>
          <w:rFonts w:cstheme="minorHAnsi" w:hint="cs"/>
          <w:b/>
          <w:sz w:val="28"/>
          <w:szCs w:val="28"/>
          <w:rtl/>
        </w:rPr>
        <w:t>הנתונה</w:t>
      </w:r>
      <w:r w:rsidRPr="008736B0">
        <w:rPr>
          <w:rFonts w:cstheme="minorHAnsi" w:hint="cs"/>
          <w:b/>
          <w:sz w:val="28"/>
          <w:szCs w:val="28"/>
          <w:rtl/>
        </w:rPr>
        <w:t xml:space="preserve"> ומכיוון </w:t>
      </w:r>
      <w:r w:rsidR="000A5C84" w:rsidRPr="008736B0">
        <w:rPr>
          <w:rFonts w:cstheme="minorHAnsi" w:hint="cs"/>
          <w:b/>
          <w:sz w:val="28"/>
          <w:szCs w:val="28"/>
          <w:rtl/>
        </w:rPr>
        <w:t>שהיוריסטיק</w:t>
      </w:r>
      <w:r w:rsidR="000A5C84" w:rsidRPr="008736B0">
        <w:rPr>
          <w:rFonts w:cstheme="minorHAnsi" w:hint="eastAsia"/>
          <w:b/>
          <w:sz w:val="28"/>
          <w:szCs w:val="28"/>
          <w:rtl/>
        </w:rPr>
        <w:t>ה</w:t>
      </w:r>
      <w:r w:rsidRPr="008736B0">
        <w:rPr>
          <w:rFonts w:cstheme="minorHAnsi" w:hint="cs"/>
          <w:b/>
          <w:sz w:val="28"/>
          <w:szCs w:val="28"/>
          <w:rtl/>
        </w:rPr>
        <w:t xml:space="preserve"> על המצב </w:t>
      </w:r>
      <w:r w:rsidR="000A5C84" w:rsidRPr="008736B0">
        <w:rPr>
          <w:rFonts w:cstheme="minorHAnsi" w:hint="cs"/>
          <w:b/>
          <w:sz w:val="28"/>
          <w:szCs w:val="28"/>
          <w:rtl/>
        </w:rPr>
        <w:t>ההתחלת</w:t>
      </w:r>
      <w:r w:rsidR="000A5C84" w:rsidRPr="008736B0">
        <w:rPr>
          <w:rFonts w:cstheme="minorHAnsi" w:hint="eastAsia"/>
          <w:b/>
          <w:sz w:val="28"/>
          <w:szCs w:val="28"/>
          <w:rtl/>
        </w:rPr>
        <w:t>י</w:t>
      </w:r>
      <w:r w:rsidRPr="008736B0">
        <w:rPr>
          <w:rFonts w:cstheme="minorHAnsi" w:hint="cs"/>
          <w:b/>
          <w:sz w:val="28"/>
          <w:szCs w:val="28"/>
          <w:rtl/>
        </w:rPr>
        <w:t xml:space="preserve"> היא מושלמת הוא ימצא מצב מטרה כבר </w:t>
      </w:r>
      <w:r w:rsidR="000A5C84" w:rsidRPr="008736B0">
        <w:rPr>
          <w:rFonts w:cstheme="minorHAnsi" w:hint="cs"/>
          <w:b/>
          <w:sz w:val="28"/>
          <w:szCs w:val="28"/>
          <w:rtl/>
        </w:rPr>
        <w:t>באיטרציה</w:t>
      </w:r>
      <w:r w:rsidRPr="008736B0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8736B0">
        <w:rPr>
          <w:rFonts w:cstheme="minorHAnsi" w:hint="cs"/>
          <w:b/>
          <w:sz w:val="28"/>
          <w:szCs w:val="28"/>
          <w:rtl/>
        </w:rPr>
        <w:t>הראשונ</w:t>
      </w:r>
      <w:r w:rsidR="000A5C84" w:rsidRPr="008736B0">
        <w:rPr>
          <w:rFonts w:cstheme="minorHAnsi" w:hint="eastAsia"/>
          <w:b/>
          <w:sz w:val="28"/>
          <w:szCs w:val="28"/>
          <w:rtl/>
        </w:rPr>
        <w:t>ה</w:t>
      </w:r>
      <w:r w:rsidR="00D83EF6" w:rsidRPr="008736B0">
        <w:rPr>
          <w:rFonts w:cstheme="minorHAnsi" w:hint="cs"/>
          <w:b/>
          <w:sz w:val="28"/>
          <w:szCs w:val="28"/>
          <w:rtl/>
        </w:rPr>
        <w:t xml:space="preserve"> (החסם הראשון הוא הערך היוריסט</w:t>
      </w:r>
      <w:r w:rsidR="00D83EF6" w:rsidRPr="008736B0">
        <w:rPr>
          <w:rFonts w:cstheme="minorHAnsi" w:hint="eastAsia"/>
          <w:b/>
          <w:sz w:val="28"/>
          <w:szCs w:val="28"/>
          <w:rtl/>
        </w:rPr>
        <w:t>י</w:t>
      </w:r>
      <w:r w:rsidR="00D83EF6" w:rsidRPr="008736B0">
        <w:rPr>
          <w:rFonts w:cstheme="minorHAnsi" w:hint="cs"/>
          <w:b/>
          <w:sz w:val="28"/>
          <w:szCs w:val="28"/>
          <w:rtl/>
        </w:rPr>
        <w:t xml:space="preserve"> של המצב ההתחלתי)</w:t>
      </w:r>
      <w:r w:rsidRPr="008736B0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8736B0">
        <w:rPr>
          <w:rFonts w:cstheme="minorHAnsi" w:hint="cs"/>
          <w:b/>
          <w:sz w:val="28"/>
          <w:szCs w:val="28"/>
          <w:rtl/>
        </w:rPr>
        <w:t>ומכיוון שאנו יודעים שערך זה הוא מושלם, כלומר לא קיים פתרון טוב מ</w:t>
      </w:r>
      <w:r w:rsidR="00D83EF6" w:rsidRPr="008736B0">
        <w:rPr>
          <w:rFonts w:cstheme="minorHAnsi" w:hint="cs"/>
          <w:b/>
          <w:sz w:val="28"/>
          <w:szCs w:val="28"/>
          <w:rtl/>
        </w:rPr>
        <w:t>מנו אין טעם להמשיך לעוד איטרציה ואף ניתן לחדול את פעולת האלגוריתם כי לא ימצא מסלול טוב יותר כי הערך של המצב ההתחלתי מושלם.</w:t>
      </w:r>
      <w:r w:rsidR="000A5C84" w:rsidRPr="008736B0">
        <w:rPr>
          <w:rFonts w:cstheme="minorHAnsi"/>
          <w:b/>
          <w:sz w:val="28"/>
          <w:szCs w:val="28"/>
          <w:rtl/>
        </w:rPr>
        <w:br/>
      </w:r>
      <w:r w:rsidR="000A5C84" w:rsidRPr="008736B0">
        <w:rPr>
          <w:rFonts w:cstheme="minorHAnsi" w:hint="cs"/>
          <w:b/>
          <w:sz w:val="28"/>
          <w:szCs w:val="28"/>
          <w:rtl/>
        </w:rPr>
        <w:t xml:space="preserve">הזמן ריצה שלו חסום על ידי </w:t>
      </w:r>
      <w:r w:rsidR="000A5C84" w:rsidRPr="00F863F7">
        <w:rPr>
          <w:rFonts w:cstheme="minorHAnsi"/>
          <w:b/>
          <w:sz w:val="28"/>
          <w:szCs w:val="28"/>
        </w:rPr>
        <w:t>A</w:t>
      </w:r>
      <w:r w:rsidR="000A5C84" w:rsidRPr="008736B0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8736B0">
        <w:rPr>
          <w:rFonts w:cstheme="minorHAnsi" w:hint="cs"/>
          <w:b/>
          <w:sz w:val="28"/>
          <w:szCs w:val="28"/>
          <w:vertAlign w:val="superscript"/>
          <w:rtl/>
        </w:rPr>
        <w:t xml:space="preserve"> </w:t>
      </w:r>
      <w:r w:rsidR="000A5C84" w:rsidRPr="008736B0">
        <w:rPr>
          <w:rFonts w:cstheme="minorHAnsi" w:hint="cs"/>
          <w:b/>
          <w:sz w:val="28"/>
          <w:szCs w:val="28"/>
          <w:rtl/>
        </w:rPr>
        <w:t xml:space="preserve"> מכיוון שהוא פועל בדי</w:t>
      </w:r>
      <w:bookmarkStart w:id="8" w:name="_GoBack"/>
      <w:bookmarkEnd w:id="8"/>
      <w:r w:rsidR="000A5C84" w:rsidRPr="008736B0">
        <w:rPr>
          <w:rFonts w:cstheme="minorHAnsi" w:hint="cs"/>
          <w:b/>
          <w:sz w:val="28"/>
          <w:szCs w:val="28"/>
          <w:rtl/>
        </w:rPr>
        <w:t xml:space="preserve">וק כמוהו רק ש </w:t>
      </w:r>
      <w:r w:rsidR="000A5C84" w:rsidRPr="00F863F7">
        <w:rPr>
          <w:rFonts w:cstheme="minorHAnsi"/>
          <w:b/>
          <w:sz w:val="28"/>
          <w:szCs w:val="28"/>
        </w:rPr>
        <w:t>A</w:t>
      </w:r>
      <w:r w:rsidR="000A5C84" w:rsidRPr="00F863F7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F863F7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8736B0">
        <w:rPr>
          <w:rFonts w:cstheme="minorHAnsi" w:hint="cs"/>
          <w:b/>
          <w:sz w:val="28"/>
          <w:szCs w:val="28"/>
          <w:rtl/>
        </w:rPr>
        <w:t xml:space="preserve">ימשיך לעבוד גם כאשר הגיע למצב מטרה כי הוא לא מודע שמצא כבר מסלול הכי טוב כי לא בהכרח שמצב המטרה הוא ראשון בתור </w:t>
      </w:r>
      <w:r w:rsidR="000A5C84" w:rsidRPr="008736B0">
        <w:rPr>
          <w:rFonts w:cstheme="minorHAnsi" w:hint="cs"/>
          <w:b/>
          <w:sz w:val="28"/>
          <w:szCs w:val="28"/>
        </w:rPr>
        <w:t>OPEN</w:t>
      </w:r>
      <w:r w:rsidR="000A5C84" w:rsidRPr="008736B0">
        <w:rPr>
          <w:rFonts w:cstheme="minorHAnsi" w:hint="cs"/>
          <w:b/>
          <w:sz w:val="28"/>
          <w:szCs w:val="28"/>
          <w:rtl/>
        </w:rPr>
        <w:t>.</w:t>
      </w:r>
    </w:p>
    <w:p w14:paraId="49490492" w14:textId="365674C5" w:rsidR="007B40D0" w:rsidRPr="00AB3B24" w:rsidRDefault="007B40D0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sectPr w:rsidR="007B40D0" w:rsidRPr="00AB3B24" w:rsidSect="00235AA5">
      <w:footerReference w:type="default" r:id="rId109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EFD527" w14:textId="77777777" w:rsidR="00D02FE1" w:rsidRDefault="00D02FE1" w:rsidP="00235AA5">
      <w:pPr>
        <w:spacing w:after="0" w:line="240" w:lineRule="auto"/>
      </w:pPr>
      <w:r>
        <w:separator/>
      </w:r>
    </w:p>
  </w:endnote>
  <w:endnote w:type="continuationSeparator" w:id="0">
    <w:p w14:paraId="663CB292" w14:textId="77777777" w:rsidR="00D02FE1" w:rsidRDefault="00D02FE1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235AA5" w:rsidRDefault="00235AA5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235AA5" w:rsidRDefault="00235AA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CA63DEC" w14:textId="77777777" w:rsidR="00D02FE1" w:rsidRDefault="00D02FE1" w:rsidP="00235AA5">
      <w:pPr>
        <w:spacing w:after="0" w:line="240" w:lineRule="auto"/>
      </w:pPr>
      <w:r>
        <w:separator/>
      </w:r>
    </w:p>
  </w:footnote>
  <w:footnote w:type="continuationSeparator" w:id="0">
    <w:p w14:paraId="46D76EA8" w14:textId="77777777" w:rsidR="00D02FE1" w:rsidRDefault="00D02FE1" w:rsidP="00235A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6765D"/>
    <w:multiLevelType w:val="hybridMultilevel"/>
    <w:tmpl w:val="2D3A9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0449C0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D75F29"/>
    <w:multiLevelType w:val="hybridMultilevel"/>
    <w:tmpl w:val="04C67830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" w15:restartNumberingAfterBreak="0">
    <w:nsid w:val="646008DA"/>
    <w:multiLevelType w:val="hybridMultilevel"/>
    <w:tmpl w:val="7DA8241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7E670CA8"/>
    <w:multiLevelType w:val="hybridMultilevel"/>
    <w:tmpl w:val="555AD1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7F8C0417"/>
    <w:multiLevelType w:val="hybridMultilevel"/>
    <w:tmpl w:val="2578C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4798A"/>
    <w:rsid w:val="0006302C"/>
    <w:rsid w:val="000664BC"/>
    <w:rsid w:val="0009199B"/>
    <w:rsid w:val="000943E8"/>
    <w:rsid w:val="000A5C84"/>
    <w:rsid w:val="000B07CC"/>
    <w:rsid w:val="000D5D9C"/>
    <w:rsid w:val="000D75A8"/>
    <w:rsid w:val="000E3FB1"/>
    <w:rsid w:val="001134DE"/>
    <w:rsid w:val="00133BCB"/>
    <w:rsid w:val="0013470D"/>
    <w:rsid w:val="00184ABD"/>
    <w:rsid w:val="001B6B78"/>
    <w:rsid w:val="001C012A"/>
    <w:rsid w:val="001D0643"/>
    <w:rsid w:val="00235AA5"/>
    <w:rsid w:val="00253ABD"/>
    <w:rsid w:val="002579CC"/>
    <w:rsid w:val="00277287"/>
    <w:rsid w:val="0029195F"/>
    <w:rsid w:val="002940BE"/>
    <w:rsid w:val="002A656D"/>
    <w:rsid w:val="002B2ACC"/>
    <w:rsid w:val="002C215A"/>
    <w:rsid w:val="00327D89"/>
    <w:rsid w:val="003564D7"/>
    <w:rsid w:val="00364474"/>
    <w:rsid w:val="00365B53"/>
    <w:rsid w:val="00390024"/>
    <w:rsid w:val="003A1567"/>
    <w:rsid w:val="003B5A25"/>
    <w:rsid w:val="003B6987"/>
    <w:rsid w:val="003D4D9F"/>
    <w:rsid w:val="003E584D"/>
    <w:rsid w:val="003F21C6"/>
    <w:rsid w:val="003F7D38"/>
    <w:rsid w:val="004055D9"/>
    <w:rsid w:val="00422330"/>
    <w:rsid w:val="004268A4"/>
    <w:rsid w:val="00442619"/>
    <w:rsid w:val="00473B46"/>
    <w:rsid w:val="004E1AAB"/>
    <w:rsid w:val="0058603B"/>
    <w:rsid w:val="005A4459"/>
    <w:rsid w:val="005E0DDC"/>
    <w:rsid w:val="005E4D93"/>
    <w:rsid w:val="00677E57"/>
    <w:rsid w:val="006A5051"/>
    <w:rsid w:val="006B5BC8"/>
    <w:rsid w:val="006D69AC"/>
    <w:rsid w:val="006E11E3"/>
    <w:rsid w:val="007018E4"/>
    <w:rsid w:val="00786B33"/>
    <w:rsid w:val="007B40D0"/>
    <w:rsid w:val="007D5A1F"/>
    <w:rsid w:val="00834214"/>
    <w:rsid w:val="008559D7"/>
    <w:rsid w:val="008736B0"/>
    <w:rsid w:val="008831C8"/>
    <w:rsid w:val="008B6E7A"/>
    <w:rsid w:val="008D2485"/>
    <w:rsid w:val="008D25E6"/>
    <w:rsid w:val="00900572"/>
    <w:rsid w:val="00942451"/>
    <w:rsid w:val="009452C4"/>
    <w:rsid w:val="00A02569"/>
    <w:rsid w:val="00A16A7A"/>
    <w:rsid w:val="00A23FCF"/>
    <w:rsid w:val="00A2511E"/>
    <w:rsid w:val="00A37B01"/>
    <w:rsid w:val="00A404BF"/>
    <w:rsid w:val="00A457AD"/>
    <w:rsid w:val="00A63B3A"/>
    <w:rsid w:val="00A779F4"/>
    <w:rsid w:val="00A8744B"/>
    <w:rsid w:val="00AA504A"/>
    <w:rsid w:val="00AB3B24"/>
    <w:rsid w:val="00AD747B"/>
    <w:rsid w:val="00AF16FF"/>
    <w:rsid w:val="00AF27FF"/>
    <w:rsid w:val="00AF5F8B"/>
    <w:rsid w:val="00B035E7"/>
    <w:rsid w:val="00B17D54"/>
    <w:rsid w:val="00B33C3D"/>
    <w:rsid w:val="00BA7E91"/>
    <w:rsid w:val="00C06F00"/>
    <w:rsid w:val="00C42683"/>
    <w:rsid w:val="00C4363A"/>
    <w:rsid w:val="00C55D7A"/>
    <w:rsid w:val="00C737F4"/>
    <w:rsid w:val="00D02FE1"/>
    <w:rsid w:val="00D359C0"/>
    <w:rsid w:val="00D37F77"/>
    <w:rsid w:val="00D47153"/>
    <w:rsid w:val="00D64A41"/>
    <w:rsid w:val="00D6757D"/>
    <w:rsid w:val="00D70055"/>
    <w:rsid w:val="00D83EF6"/>
    <w:rsid w:val="00D93451"/>
    <w:rsid w:val="00D94A42"/>
    <w:rsid w:val="00D967C3"/>
    <w:rsid w:val="00DD391F"/>
    <w:rsid w:val="00DF5805"/>
    <w:rsid w:val="00E14D5E"/>
    <w:rsid w:val="00E369BE"/>
    <w:rsid w:val="00E440AD"/>
    <w:rsid w:val="00E55799"/>
    <w:rsid w:val="00E61A70"/>
    <w:rsid w:val="00E84B84"/>
    <w:rsid w:val="00EA7305"/>
    <w:rsid w:val="00ED5449"/>
    <w:rsid w:val="00EE0214"/>
    <w:rsid w:val="00EF6DF0"/>
    <w:rsid w:val="00F01080"/>
    <w:rsid w:val="00F30AEE"/>
    <w:rsid w:val="00F3297E"/>
    <w:rsid w:val="00F60DE6"/>
    <w:rsid w:val="00F82CBE"/>
    <w:rsid w:val="00F863F7"/>
    <w:rsid w:val="00FC2270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  <w:style w:type="paragraph" w:styleId="a8">
    <w:name w:val="List Paragraph"/>
    <w:basedOn w:val="a"/>
    <w:uiPriority w:val="34"/>
    <w:qFormat/>
    <w:rsid w:val="00E61A70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0A5C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7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png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8</TotalTime>
  <Pages>12</Pages>
  <Words>1891</Words>
  <Characters>9455</Characters>
  <Application>Microsoft Office Word</Application>
  <DocSecurity>0</DocSecurity>
  <Lines>78</Lines>
  <Paragraphs>2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74</cp:revision>
  <cp:lastPrinted>2018-11-21T14:47:00Z</cp:lastPrinted>
  <dcterms:created xsi:type="dcterms:W3CDTF">2018-11-16T12:01:00Z</dcterms:created>
  <dcterms:modified xsi:type="dcterms:W3CDTF">2018-11-24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